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7" r:id="rId1"/>
    <p:sldMasterId id="2147483718" r:id="rId2"/>
  </p:sldMasterIdLst>
  <p:notesMasterIdLst>
    <p:notesMasterId r:id="rId9"/>
  </p:notesMasterIdLst>
  <p:handoutMasterIdLst>
    <p:handoutMasterId r:id="rId10"/>
  </p:handoutMasterIdLst>
  <p:sldIdLst>
    <p:sldId id="4105" r:id="rId3"/>
    <p:sldId id="4077" r:id="rId4"/>
    <p:sldId id="4103" r:id="rId5"/>
    <p:sldId id="4104" r:id="rId6"/>
    <p:sldId id="4102" r:id="rId7"/>
    <p:sldId id="4096" r:id="rId8"/>
  </p:sldIdLst>
  <p:sldSz cx="9644063" cy="7232650"/>
  <p:notesSz cx="6858000" cy="9144000"/>
  <p:custDataLst>
    <p:tags r:id="rId1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pos="3038" userDrawn="1">
          <p15:clr>
            <a:srgbClr val="A4A3A4"/>
          </p15:clr>
        </p15:guide>
        <p15:guide id="3" pos="418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5623" userDrawn="1">
          <p15:clr>
            <a:srgbClr val="A4A3A4"/>
          </p15:clr>
        </p15:guide>
        <p15:guide id="7" pos="51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CBA46"/>
    <a:srgbClr val="00939F"/>
    <a:srgbClr val="DC5B3E"/>
    <a:srgbClr val="4B5C6E"/>
    <a:srgbClr val="005490"/>
    <a:srgbClr val="57CE95"/>
    <a:srgbClr val="0B97F1"/>
    <a:srgbClr val="000000"/>
    <a:srgbClr val="341801"/>
    <a:srgbClr val="682F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52" autoAdjust="0"/>
    <p:restoredTop sz="95317" autoAdjust="0"/>
  </p:normalViewPr>
  <p:slideViewPr>
    <p:cSldViewPr>
      <p:cViewPr>
        <p:scale>
          <a:sx n="100" d="100"/>
          <a:sy n="100" d="100"/>
        </p:scale>
        <p:origin x="144" y="-654"/>
      </p:cViewPr>
      <p:guideLst>
        <p:guide orient="horz" pos="328"/>
        <p:guide pos="3038"/>
        <p:guide pos="418"/>
        <p:guide orient="horz" pos="4183"/>
        <p:guide pos="5623"/>
        <p:guide pos="5181"/>
      </p:guideLst>
    </p:cSldViewPr>
  </p:slideViewPr>
  <p:outlineViewPr>
    <p:cViewPr>
      <p:scale>
        <a:sx n="100" d="100"/>
        <a:sy n="100" d="100"/>
      </p:scale>
      <p:origin x="0" y="-2055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2796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30DBF-D010-4114-9DE3-41E342A27C18}" type="datetimeFigureOut">
              <a:rPr lang="zh-CN" altLang="en-US" smtClean="0"/>
              <a:t>2018/10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1D107-4CC9-43CA-8CA8-36E1DF70D5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6600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  <a:pPr>
                <a:defRPr/>
              </a:pPr>
              <a:t>2018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207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652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130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0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18/10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288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204" y="287967"/>
            <a:ext cx="3172830" cy="1225532"/>
          </a:xfrm>
        </p:spPr>
        <p:txBody>
          <a:bodyPr anchor="b"/>
          <a:lstStyle>
            <a:lvl1pPr algn="l">
              <a:defRPr sz="187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70561" y="287967"/>
            <a:ext cx="5391299" cy="6172866"/>
          </a:xfrm>
        </p:spPr>
        <p:txBody>
          <a:bodyPr/>
          <a:lstStyle>
            <a:lvl1pPr>
              <a:defRPr sz="3000"/>
            </a:lvl1pPr>
            <a:lvl2pPr>
              <a:defRPr sz="2625"/>
            </a:lvl2pPr>
            <a:lvl3pPr>
              <a:defRPr sz="2250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2204" y="1513500"/>
            <a:ext cx="3172830" cy="4947334"/>
          </a:xfrm>
        </p:spPr>
        <p:txBody>
          <a:bodyPr/>
          <a:lstStyle>
            <a:lvl1pPr marL="0" indent="0">
              <a:buNone/>
              <a:defRPr sz="1350"/>
            </a:lvl1pPr>
            <a:lvl2pPr marL="430500" indent="0">
              <a:buNone/>
              <a:defRPr sz="1125"/>
            </a:lvl2pPr>
            <a:lvl3pPr marL="861001" indent="0">
              <a:buNone/>
              <a:defRPr sz="975"/>
            </a:lvl3pPr>
            <a:lvl4pPr marL="1291501" indent="0">
              <a:buNone/>
              <a:defRPr sz="825"/>
            </a:lvl4pPr>
            <a:lvl5pPr marL="1722001" indent="0">
              <a:buNone/>
              <a:defRPr sz="825"/>
            </a:lvl5pPr>
            <a:lvl6pPr marL="2152502" indent="0">
              <a:buNone/>
              <a:defRPr sz="825"/>
            </a:lvl6pPr>
            <a:lvl7pPr marL="2583002" indent="0">
              <a:buNone/>
              <a:defRPr sz="825"/>
            </a:lvl7pPr>
            <a:lvl8pPr marL="3013502" indent="0">
              <a:buNone/>
              <a:defRPr sz="825"/>
            </a:lvl8pPr>
            <a:lvl9pPr marL="3444002" indent="0">
              <a:buNone/>
              <a:defRPr sz="82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855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0304" y="5062862"/>
            <a:ext cx="5786438" cy="597699"/>
          </a:xfrm>
        </p:spPr>
        <p:txBody>
          <a:bodyPr anchor="b"/>
          <a:lstStyle>
            <a:lvl1pPr algn="l">
              <a:defRPr sz="187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90304" y="646251"/>
            <a:ext cx="5786438" cy="4339590"/>
          </a:xfrm>
        </p:spPr>
        <p:txBody>
          <a:bodyPr/>
          <a:lstStyle>
            <a:lvl1pPr marL="0" indent="0">
              <a:buNone/>
              <a:defRPr sz="3000"/>
            </a:lvl1pPr>
            <a:lvl2pPr marL="430500" indent="0">
              <a:buNone/>
              <a:defRPr sz="2625"/>
            </a:lvl2pPr>
            <a:lvl3pPr marL="861001" indent="0">
              <a:buNone/>
              <a:defRPr sz="2250"/>
            </a:lvl3pPr>
            <a:lvl4pPr marL="1291501" indent="0">
              <a:buNone/>
              <a:defRPr sz="1875"/>
            </a:lvl4pPr>
            <a:lvl5pPr marL="1722001" indent="0">
              <a:buNone/>
              <a:defRPr sz="1875"/>
            </a:lvl5pPr>
            <a:lvl6pPr marL="2152502" indent="0">
              <a:buNone/>
              <a:defRPr sz="1875"/>
            </a:lvl6pPr>
            <a:lvl7pPr marL="2583002" indent="0">
              <a:buNone/>
              <a:defRPr sz="1875"/>
            </a:lvl7pPr>
            <a:lvl8pPr marL="3013502" indent="0">
              <a:buNone/>
              <a:defRPr sz="1875"/>
            </a:lvl8pPr>
            <a:lvl9pPr marL="3444002" indent="0">
              <a:buNone/>
              <a:defRPr sz="187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90304" y="5660561"/>
            <a:ext cx="5786438" cy="848831"/>
          </a:xfrm>
        </p:spPr>
        <p:txBody>
          <a:bodyPr/>
          <a:lstStyle>
            <a:lvl1pPr marL="0" indent="0">
              <a:buNone/>
              <a:defRPr sz="1350"/>
            </a:lvl1pPr>
            <a:lvl2pPr marL="430500" indent="0">
              <a:buNone/>
              <a:defRPr sz="1125"/>
            </a:lvl2pPr>
            <a:lvl3pPr marL="861001" indent="0">
              <a:buNone/>
              <a:defRPr sz="975"/>
            </a:lvl3pPr>
            <a:lvl4pPr marL="1291501" indent="0">
              <a:buNone/>
              <a:defRPr sz="825"/>
            </a:lvl4pPr>
            <a:lvl5pPr marL="1722001" indent="0">
              <a:buNone/>
              <a:defRPr sz="825"/>
            </a:lvl5pPr>
            <a:lvl6pPr marL="2152502" indent="0">
              <a:buNone/>
              <a:defRPr sz="825"/>
            </a:lvl6pPr>
            <a:lvl7pPr marL="2583002" indent="0">
              <a:buNone/>
              <a:defRPr sz="825"/>
            </a:lvl7pPr>
            <a:lvl8pPr marL="3013502" indent="0">
              <a:buNone/>
              <a:defRPr sz="825"/>
            </a:lvl8pPr>
            <a:lvl9pPr marL="3444002" indent="0">
              <a:buNone/>
              <a:defRPr sz="82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413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331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946" y="289642"/>
            <a:ext cx="2169914" cy="617119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82203" y="289642"/>
            <a:ext cx="6349008" cy="617119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175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18/10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243921" y="6545431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511809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3305" y="2246810"/>
            <a:ext cx="8197454" cy="155033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6610" y="4098502"/>
            <a:ext cx="6750844" cy="184834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30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1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915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22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525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830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135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440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719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918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1814" y="4647655"/>
            <a:ext cx="8197454" cy="1436485"/>
          </a:xfrm>
        </p:spPr>
        <p:txBody>
          <a:bodyPr anchor="t"/>
          <a:lstStyle>
            <a:lvl1pPr algn="l">
              <a:defRPr sz="37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61814" y="3065506"/>
            <a:ext cx="8197454" cy="1582142"/>
          </a:xfrm>
        </p:spPr>
        <p:txBody>
          <a:bodyPr anchor="b"/>
          <a:lstStyle>
            <a:lvl1pPr marL="0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1pPr>
            <a:lvl2pPr marL="430500" indent="0">
              <a:buNone/>
              <a:defRPr sz="1725">
                <a:solidFill>
                  <a:schemeClr val="tx1">
                    <a:tint val="75000"/>
                  </a:schemeClr>
                </a:solidFill>
              </a:defRPr>
            </a:lvl2pPr>
            <a:lvl3pPr marL="86100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9150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4pPr>
            <a:lvl5pPr marL="172200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5pPr>
            <a:lvl6pPr marL="2152502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6pPr>
            <a:lvl7pPr marL="2583002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7pPr>
            <a:lvl8pPr marL="3013502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8pPr>
            <a:lvl9pPr marL="3444002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465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2207" y="1687626"/>
            <a:ext cx="4259461" cy="4773215"/>
          </a:xfrm>
        </p:spPr>
        <p:txBody>
          <a:bodyPr/>
          <a:lstStyle>
            <a:lvl1pPr>
              <a:defRPr sz="2625"/>
            </a:lvl1pPr>
            <a:lvl2pPr>
              <a:defRPr sz="2250"/>
            </a:lvl2pPr>
            <a:lvl3pPr>
              <a:defRPr sz="1875"/>
            </a:lvl3pPr>
            <a:lvl4pPr>
              <a:defRPr sz="1725"/>
            </a:lvl4pPr>
            <a:lvl5pPr>
              <a:defRPr sz="1725"/>
            </a:lvl5pPr>
            <a:lvl6pPr>
              <a:defRPr sz="1725"/>
            </a:lvl6pPr>
            <a:lvl7pPr>
              <a:defRPr sz="1725"/>
            </a:lvl7pPr>
            <a:lvl8pPr>
              <a:defRPr sz="1725"/>
            </a:lvl8pPr>
            <a:lvl9pPr>
              <a:defRPr sz="17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02402" y="1687626"/>
            <a:ext cx="4259461" cy="4773215"/>
          </a:xfrm>
        </p:spPr>
        <p:txBody>
          <a:bodyPr/>
          <a:lstStyle>
            <a:lvl1pPr>
              <a:defRPr sz="2625"/>
            </a:lvl1pPr>
            <a:lvl2pPr>
              <a:defRPr sz="2250"/>
            </a:lvl2pPr>
            <a:lvl3pPr>
              <a:defRPr sz="1875"/>
            </a:lvl3pPr>
            <a:lvl4pPr>
              <a:defRPr sz="1725"/>
            </a:lvl4pPr>
            <a:lvl5pPr>
              <a:defRPr sz="1725"/>
            </a:lvl5pPr>
            <a:lvl6pPr>
              <a:defRPr sz="1725"/>
            </a:lvl6pPr>
            <a:lvl7pPr>
              <a:defRPr sz="1725"/>
            </a:lvl7pPr>
            <a:lvl8pPr>
              <a:defRPr sz="1725"/>
            </a:lvl8pPr>
            <a:lvl9pPr>
              <a:defRPr sz="17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254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82203" y="1618976"/>
            <a:ext cx="4261136" cy="6747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30500" indent="0">
              <a:buNone/>
              <a:defRPr sz="1875" b="1"/>
            </a:lvl2pPr>
            <a:lvl3pPr marL="861001" indent="0">
              <a:buNone/>
              <a:defRPr sz="1725" b="1"/>
            </a:lvl3pPr>
            <a:lvl4pPr marL="1291501" indent="0">
              <a:buNone/>
              <a:defRPr sz="1500" b="1"/>
            </a:lvl4pPr>
            <a:lvl5pPr marL="1722001" indent="0">
              <a:buNone/>
              <a:defRPr sz="1500" b="1"/>
            </a:lvl5pPr>
            <a:lvl6pPr marL="2152502" indent="0">
              <a:buNone/>
              <a:defRPr sz="1500" b="1"/>
            </a:lvl6pPr>
            <a:lvl7pPr marL="2583002" indent="0">
              <a:buNone/>
              <a:defRPr sz="1500" b="1"/>
            </a:lvl7pPr>
            <a:lvl8pPr marL="3013502" indent="0">
              <a:buNone/>
              <a:defRPr sz="1500" b="1"/>
            </a:lvl8pPr>
            <a:lvl9pPr marL="3444002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2203" y="2293695"/>
            <a:ext cx="4261136" cy="4167145"/>
          </a:xfrm>
        </p:spPr>
        <p:txBody>
          <a:bodyPr/>
          <a:lstStyle>
            <a:lvl1pPr>
              <a:defRPr sz="2250"/>
            </a:lvl1pPr>
            <a:lvl2pPr>
              <a:defRPr sz="1875"/>
            </a:lvl2pPr>
            <a:lvl3pPr>
              <a:defRPr sz="172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899050" y="1618976"/>
            <a:ext cx="4262810" cy="6747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30500" indent="0">
              <a:buNone/>
              <a:defRPr sz="1875" b="1"/>
            </a:lvl2pPr>
            <a:lvl3pPr marL="861001" indent="0">
              <a:buNone/>
              <a:defRPr sz="1725" b="1"/>
            </a:lvl3pPr>
            <a:lvl4pPr marL="1291501" indent="0">
              <a:buNone/>
              <a:defRPr sz="1500" b="1"/>
            </a:lvl4pPr>
            <a:lvl5pPr marL="1722001" indent="0">
              <a:buNone/>
              <a:defRPr sz="1500" b="1"/>
            </a:lvl5pPr>
            <a:lvl6pPr marL="2152502" indent="0">
              <a:buNone/>
              <a:defRPr sz="1500" b="1"/>
            </a:lvl6pPr>
            <a:lvl7pPr marL="2583002" indent="0">
              <a:buNone/>
              <a:defRPr sz="1500" b="1"/>
            </a:lvl7pPr>
            <a:lvl8pPr marL="3013502" indent="0">
              <a:buNone/>
              <a:defRPr sz="1500" b="1"/>
            </a:lvl8pPr>
            <a:lvl9pPr marL="3444002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99050" y="2293695"/>
            <a:ext cx="4262810" cy="4167145"/>
          </a:xfrm>
        </p:spPr>
        <p:txBody>
          <a:bodyPr/>
          <a:lstStyle>
            <a:lvl1pPr>
              <a:defRPr sz="2250"/>
            </a:lvl1pPr>
            <a:lvl2pPr>
              <a:defRPr sz="1875"/>
            </a:lvl2pPr>
            <a:lvl3pPr>
              <a:defRPr sz="172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061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244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361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3182" y="385763"/>
            <a:ext cx="8317707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3182" y="1925638"/>
            <a:ext cx="8317707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63182" y="6704020"/>
            <a:ext cx="2169319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F82D2-7A68-459D-A996-9BDDA2518FA4}" type="datetimeFigureOut">
              <a:rPr lang="zh-CN" altLang="en-US" smtClean="0"/>
              <a:t>2018/10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94451" y="6704020"/>
            <a:ext cx="3255169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811570" y="6704020"/>
            <a:ext cx="2169319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056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30" r:id="rId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82207" y="289641"/>
            <a:ext cx="8679657" cy="1205442"/>
          </a:xfrm>
          <a:prstGeom prst="rect">
            <a:avLst/>
          </a:prstGeom>
        </p:spPr>
        <p:txBody>
          <a:bodyPr vert="horz" lIns="114803" tIns="57401" rIns="114803" bIns="57401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82207" y="1687626"/>
            <a:ext cx="8679657" cy="4773215"/>
          </a:xfrm>
          <a:prstGeom prst="rect">
            <a:avLst/>
          </a:prstGeom>
        </p:spPr>
        <p:txBody>
          <a:bodyPr vert="horz" lIns="114803" tIns="57401" rIns="114803" bIns="57401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82207" y="6703595"/>
            <a:ext cx="2250281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l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61001"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861001" fontAlgn="auto">
                <a:spcBef>
                  <a:spcPts val="0"/>
                </a:spcBef>
                <a:spcAft>
                  <a:spcPts val="0"/>
                </a:spcAft>
              </a:pPr>
              <a:t>2018/10/14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95055" y="6703595"/>
            <a:ext cx="3053954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ct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61001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11582" y="6703595"/>
            <a:ext cx="2250281" cy="385072"/>
          </a:xfrm>
          <a:prstGeom prst="rect">
            <a:avLst/>
          </a:prstGeom>
        </p:spPr>
        <p:txBody>
          <a:bodyPr vert="horz" lIns="114803" tIns="57401" rIns="114803" bIns="57401" rtlCol="0" anchor="ctr"/>
          <a:lstStyle>
            <a:lvl1pPr algn="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61001"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86100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461721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ctr" defTabSz="861001" rtl="0" eaLnBrk="1" latinLnBrk="0" hangingPunct="1">
        <a:spcBef>
          <a:spcPct val="0"/>
        </a:spcBef>
        <a:buNone/>
        <a:defRPr sz="41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2875" indent="-322875" algn="l" defTabSz="861001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9563" indent="-269063" algn="l" defTabSz="861001" rtl="0" eaLnBrk="1" latinLnBrk="0" hangingPunct="1">
        <a:spcBef>
          <a:spcPct val="20000"/>
        </a:spcBef>
        <a:buFont typeface="Arial" pitchFamily="34" charset="0"/>
        <a:buChar char="–"/>
        <a:defRPr sz="2625" kern="1200">
          <a:solidFill>
            <a:schemeClr val="tx1"/>
          </a:solidFill>
          <a:latin typeface="+mn-lt"/>
          <a:ea typeface="+mn-ea"/>
          <a:cs typeface="+mn-cs"/>
        </a:defRPr>
      </a:lvl2pPr>
      <a:lvl3pPr marL="1076251" indent="-215249" algn="l" defTabSz="861001" rtl="0" eaLnBrk="1" latinLnBrk="0" hangingPunct="1">
        <a:spcBef>
          <a:spcPct val="20000"/>
        </a:spcBef>
        <a:buFont typeface="Arial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3pPr>
      <a:lvl4pPr marL="1506750" indent="-215249" algn="l" defTabSz="861001" rtl="0" eaLnBrk="1" latinLnBrk="0" hangingPunct="1">
        <a:spcBef>
          <a:spcPct val="20000"/>
        </a:spcBef>
        <a:buFont typeface="Arial" pitchFamily="34" charset="0"/>
        <a:buChar char="–"/>
        <a:defRPr sz="1875" kern="1200">
          <a:solidFill>
            <a:schemeClr val="tx1"/>
          </a:solidFill>
          <a:latin typeface="+mn-lt"/>
          <a:ea typeface="+mn-ea"/>
          <a:cs typeface="+mn-cs"/>
        </a:defRPr>
      </a:lvl4pPr>
      <a:lvl5pPr marL="1937252" indent="-215249" algn="l" defTabSz="861001" rtl="0" eaLnBrk="1" latinLnBrk="0" hangingPunct="1">
        <a:spcBef>
          <a:spcPct val="20000"/>
        </a:spcBef>
        <a:buFont typeface="Arial" pitchFamily="34" charset="0"/>
        <a:buChar char="»"/>
        <a:defRPr sz="1875" kern="1200">
          <a:solidFill>
            <a:schemeClr val="tx1"/>
          </a:solidFill>
          <a:latin typeface="+mn-lt"/>
          <a:ea typeface="+mn-ea"/>
          <a:cs typeface="+mn-cs"/>
        </a:defRPr>
      </a:lvl5pPr>
      <a:lvl6pPr marL="2367751" indent="-215249" algn="l" defTabSz="861001" rtl="0" eaLnBrk="1" latinLnBrk="0" hangingPunct="1">
        <a:spcBef>
          <a:spcPct val="20000"/>
        </a:spcBef>
        <a:buFont typeface="Arial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6pPr>
      <a:lvl7pPr marL="2798251" indent="-215249" algn="l" defTabSz="861001" rtl="0" eaLnBrk="1" latinLnBrk="0" hangingPunct="1">
        <a:spcBef>
          <a:spcPct val="20000"/>
        </a:spcBef>
        <a:buFont typeface="Arial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7pPr>
      <a:lvl8pPr marL="3228752" indent="-215249" algn="l" defTabSz="861001" rtl="0" eaLnBrk="1" latinLnBrk="0" hangingPunct="1">
        <a:spcBef>
          <a:spcPct val="20000"/>
        </a:spcBef>
        <a:buFont typeface="Arial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8pPr>
      <a:lvl9pPr marL="3659252" indent="-215249" algn="l" defTabSz="861001" rtl="0" eaLnBrk="1" latinLnBrk="0" hangingPunct="1">
        <a:spcBef>
          <a:spcPct val="20000"/>
        </a:spcBef>
        <a:buFont typeface="Arial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1pPr>
      <a:lvl2pPr marL="430500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2pPr>
      <a:lvl3pPr marL="861001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3pPr>
      <a:lvl4pPr marL="1291501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4pPr>
      <a:lvl5pPr marL="1722001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5pPr>
      <a:lvl6pPr marL="2152502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6pPr>
      <a:lvl7pPr marL="2583002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7pPr>
      <a:lvl8pPr marL="3013502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8pPr>
      <a:lvl9pPr marL="3444002" algn="l" defTabSz="861001" rtl="0" eaLnBrk="1" latinLnBrk="0" hangingPunct="1">
        <a:defRPr sz="17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34217"/>
              </p:ext>
            </p:extLst>
          </p:nvPr>
        </p:nvGraphicFramePr>
        <p:xfrm>
          <a:off x="1221631" y="2464197"/>
          <a:ext cx="3744565" cy="281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908080" imgH="2184120" progId="Equation.DSMT4">
                  <p:embed/>
                </p:oleObj>
              </mc:Choice>
              <mc:Fallback>
                <p:oleObj name="Equation" r:id="rId3" imgW="2908080" imgH="2184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31" y="2464197"/>
                        <a:ext cx="3744565" cy="2811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193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6565568" y="317841"/>
            <a:ext cx="3423041" cy="335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82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MPL</a:t>
            </a:r>
            <a:endParaRPr lang="zh-CN" altLang="en-US" sz="1582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565567" y="634317"/>
            <a:ext cx="1148238" cy="36162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320564" y="634317"/>
            <a:ext cx="2057287" cy="36162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4383" y="294726"/>
            <a:ext cx="4169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优化问题的雅可比矩阵</a:t>
            </a:r>
            <a:endParaRPr lang="zh-CN" altLang="en-US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250159" y="756391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66047" y="756391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8767" y="899963"/>
            <a:ext cx="4672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惩罚函数：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 = Edata</a:t>
            </a:r>
            <a:r>
              <a:rPr lang="zh-CN" altLang="en-US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 Esreg + Epri</a:t>
            </a:r>
            <a:endParaRPr lang="zh-CN" altLang="en-US" sz="20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775" y="1270519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09663" y="1270519"/>
            <a:ext cx="3384376" cy="4571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80767" y="6424637"/>
            <a:ext cx="87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因此采用高斯牛顿法求解</a:t>
            </a:r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上所示，直至残差小于特定值</a:t>
            </a:r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06202"/>
              </p:ext>
            </p:extLst>
          </p:nvPr>
        </p:nvGraphicFramePr>
        <p:xfrm>
          <a:off x="793775" y="3402813"/>
          <a:ext cx="1694279" cy="111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117600" imgH="736600" progId="Equation.DSMT4">
                  <p:embed/>
                </p:oleObj>
              </mc:Choice>
              <mc:Fallback>
                <p:oleObj name="Equation" r:id="rId4" imgW="11176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75" y="3402813"/>
                        <a:ext cx="1694279" cy="111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03093"/>
              </p:ext>
            </p:extLst>
          </p:nvPr>
        </p:nvGraphicFramePr>
        <p:xfrm>
          <a:off x="768767" y="2044254"/>
          <a:ext cx="3236168" cy="85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841500" imgH="482600" progId="Equation.DSMT4">
                  <p:embed/>
                </p:oleObj>
              </mc:Choice>
              <mc:Fallback>
                <p:oleObj name="Equation" r:id="rId6" imgW="1841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67" y="2044254"/>
                        <a:ext cx="3236168" cy="855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51290"/>
              </p:ext>
            </p:extLst>
          </p:nvPr>
        </p:nvGraphicFramePr>
        <p:xfrm>
          <a:off x="808038" y="4843463"/>
          <a:ext cx="42179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2387520" imgH="495000" progId="Equation.DSMT4">
                  <p:embed/>
                </p:oleObj>
              </mc:Choice>
              <mc:Fallback>
                <p:oleObj name="Equation" r:id="rId8" imgW="238752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843463"/>
                        <a:ext cx="4217987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606007" y="1780712"/>
            <a:ext cx="3358346" cy="1155072"/>
            <a:chOff x="4580244" y="1703714"/>
            <a:chExt cx="3358346" cy="1155072"/>
          </a:xfrm>
        </p:grpSpPr>
        <p:sp>
          <p:nvSpPr>
            <p:cNvPr id="12" name="矩形 11"/>
            <p:cNvSpPr/>
            <p:nvPr/>
          </p:nvSpPr>
          <p:spPr>
            <a:xfrm>
              <a:off x="4981335" y="1963873"/>
              <a:ext cx="1856737" cy="32280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β</a:t>
              </a:r>
              <a:endParaRPr lang="zh-CN" altLang="en-US" sz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981336" y="2315191"/>
              <a:ext cx="1856737" cy="5435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CN" sz="120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6867827" y="2315191"/>
              <a:ext cx="168174" cy="5435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sz="1200" b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867827" y="1963872"/>
              <a:ext cx="168174" cy="322809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200" b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386199" y="2315191"/>
              <a:ext cx="552391" cy="5435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I</a:t>
              </a:r>
              <a:endParaRPr lang="zh-CN" altLang="en-US" sz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7054279" y="1963873"/>
              <a:ext cx="323099" cy="32280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I</a:t>
              </a:r>
              <a:endParaRPr lang="zh-CN" altLang="en-US" sz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7055598" y="2315191"/>
              <a:ext cx="321779" cy="543595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7400482" y="1963872"/>
              <a:ext cx="538108" cy="322809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200" b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651797" y="1704772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890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580244" y="1984959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580244" y="2413456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700016" y="1703714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6957922" y="1703714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7411630" y="1711880"/>
              <a:ext cx="5158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endParaRPr lang="zh-CN" alt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239137" y="2237988"/>
            <a:ext cx="385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=</a:t>
            </a:r>
            <a:endParaRPr lang="zh-CN" altLang="en-US" sz="2400"/>
          </a:p>
        </p:txBody>
      </p:sp>
      <p:sp>
        <p:nvSpPr>
          <p:cNvPr id="16" name="右大括号 15"/>
          <p:cNvSpPr/>
          <p:nvPr/>
        </p:nvSpPr>
        <p:spPr>
          <a:xfrm rot="5400000">
            <a:off x="5793731" y="2162656"/>
            <a:ext cx="283469" cy="185673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597274" y="3199012"/>
            <a:ext cx="832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data</a:t>
            </a:r>
            <a:r>
              <a:rPr lang="zh-CN" altLang="en-US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188934" y="3199012"/>
            <a:ext cx="802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sreg </a:t>
            </a:r>
            <a:endParaRPr lang="zh-CN" altLang="en-US"/>
          </a:p>
        </p:txBody>
      </p:sp>
      <p:sp>
        <p:nvSpPr>
          <p:cNvPr id="40" name="右大括号 39"/>
          <p:cNvSpPr/>
          <p:nvPr/>
        </p:nvSpPr>
        <p:spPr>
          <a:xfrm rot="5400000">
            <a:off x="7378541" y="2637413"/>
            <a:ext cx="274256" cy="89599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687057" y="1345689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pri</a:t>
            </a:r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2531719" y="3738128"/>
            <a:ext cx="385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=</a:t>
            </a:r>
            <a:endParaRPr lang="zh-CN" altLang="en-US" sz="2400"/>
          </a:p>
        </p:txBody>
      </p:sp>
      <p:sp>
        <p:nvSpPr>
          <p:cNvPr id="44" name="矩形 43"/>
          <p:cNvSpPr/>
          <p:nvPr/>
        </p:nvSpPr>
        <p:spPr>
          <a:xfrm>
            <a:off x="3171131" y="3819193"/>
            <a:ext cx="1856737" cy="3228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120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zh-CN" sz="120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(β,θ))</a:t>
            </a:r>
            <a:endParaRPr lang="zh-CN" altLang="en-US" sz="120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050972" y="3819192"/>
            <a:ext cx="168174" cy="322809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1200" b="1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5244075" y="3819193"/>
            <a:ext cx="323099" cy="3228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200" b="1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590278" y="3819192"/>
            <a:ext cx="538108" cy="322809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'</a:t>
            </a:r>
            <a:endParaRPr lang="zh-CN" altLang="en-US" sz="1200" b="1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01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6565568" y="317841"/>
            <a:ext cx="3423041" cy="335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清华大学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  <a:sym typeface="Times New Roman" pitchFamily="18" charset="0"/>
              </a:rPr>
              <a:t>天空工场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嵌入式团队</a:t>
            </a:r>
          </a:p>
        </p:txBody>
      </p:sp>
      <p:sp>
        <p:nvSpPr>
          <p:cNvPr id="49" name="矩形 48"/>
          <p:cNvSpPr/>
          <p:nvPr/>
        </p:nvSpPr>
        <p:spPr>
          <a:xfrm>
            <a:off x="6565567" y="634317"/>
            <a:ext cx="1148238" cy="36162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320564" y="634317"/>
            <a:ext cx="2057287" cy="36162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4383" y="294726"/>
            <a:ext cx="2797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零基础</a:t>
            </a:r>
          </a:p>
        </p:txBody>
      </p:sp>
      <p:sp>
        <p:nvSpPr>
          <p:cNvPr id="62" name="矩形 61"/>
          <p:cNvSpPr/>
          <p:nvPr/>
        </p:nvSpPr>
        <p:spPr>
          <a:xfrm>
            <a:off x="250159" y="756391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66047" y="756391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41960" y="887553"/>
            <a:ext cx="2797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超声测距倒车雷达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775" y="1270519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09663" y="1270519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80767" y="6424637"/>
            <a:ext cx="87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项目简述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利用超声模块测定距离，显示在数码管上，超过报警阈值后，蜂鸣器报警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31231"/>
            <a:ext cx="9644063" cy="437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6565568" y="317841"/>
            <a:ext cx="3423041" cy="335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清华大学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  <a:sym typeface="Times New Roman" pitchFamily="18" charset="0"/>
              </a:rPr>
              <a:t>天空工场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嵌入式团队</a:t>
            </a:r>
          </a:p>
        </p:txBody>
      </p:sp>
      <p:sp>
        <p:nvSpPr>
          <p:cNvPr id="49" name="矩形 48"/>
          <p:cNvSpPr/>
          <p:nvPr/>
        </p:nvSpPr>
        <p:spPr>
          <a:xfrm>
            <a:off x="6565567" y="634317"/>
            <a:ext cx="1148238" cy="36162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320564" y="634317"/>
            <a:ext cx="2057287" cy="36162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4383" y="294726"/>
            <a:ext cx="2797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零基础</a:t>
            </a:r>
          </a:p>
        </p:txBody>
      </p:sp>
      <p:sp>
        <p:nvSpPr>
          <p:cNvPr id="62" name="矩形 61"/>
          <p:cNvSpPr/>
          <p:nvPr/>
        </p:nvSpPr>
        <p:spPr>
          <a:xfrm>
            <a:off x="250159" y="756391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66047" y="756391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41960" y="887553"/>
            <a:ext cx="2797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超声测距倒车雷达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775" y="1270519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09663" y="1270519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80767" y="6424637"/>
            <a:ext cx="87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项目简述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利用超声模块测定距离，显示在数码管上，超过报警阈值后，蜂鸣器报警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866654" y="2303563"/>
                <a:ext cx="3163815" cy="829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𝑎𝑡𝑎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𝑒𝑔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𝑎𝑡𝑎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𝑟𝑖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𝑟𝑒𝑔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654" y="2303563"/>
                <a:ext cx="3163815" cy="8293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86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6565568" y="317841"/>
            <a:ext cx="3423041" cy="335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清华大学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  <a:sym typeface="Times New Roman" pitchFamily="18" charset="0"/>
              </a:rPr>
              <a:t>天空工场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嵌入式团队</a:t>
            </a:r>
          </a:p>
        </p:txBody>
      </p:sp>
      <p:sp>
        <p:nvSpPr>
          <p:cNvPr id="49" name="矩形 48"/>
          <p:cNvSpPr/>
          <p:nvPr/>
        </p:nvSpPr>
        <p:spPr>
          <a:xfrm>
            <a:off x="6565567" y="634317"/>
            <a:ext cx="1148238" cy="36162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320564" y="634317"/>
            <a:ext cx="2057287" cy="36162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364383" y="294726"/>
            <a:ext cx="2797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有基础</a:t>
            </a:r>
            <a:endParaRPr lang="zh-CN" altLang="en-US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250159" y="756391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66047" y="756391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41960" y="887553"/>
            <a:ext cx="2797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三维显示器</a:t>
            </a:r>
            <a:endParaRPr lang="zh-CN" altLang="en-US" sz="2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775" y="1270519"/>
            <a:ext cx="1088759" cy="34289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09663" y="1270519"/>
            <a:ext cx="1950720" cy="34289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2" tIns="25715" rIns="51432" bIns="25715" rtlCol="0" anchor="ctr"/>
          <a:lstStyle/>
          <a:p>
            <a:pPr algn="ctr"/>
            <a:endParaRPr lang="zh-CN" altLang="en-US" sz="135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80767" y="6136605"/>
            <a:ext cx="8714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项目简述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为光三实现一个显示接口，以便能动态显示各种模型。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375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407363" y="3140624"/>
            <a:ext cx="4925825" cy="749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271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THANKS</a:t>
            </a:r>
            <a:endParaRPr lang="zh-CN" altLang="en-US" sz="4271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565568" y="317841"/>
            <a:ext cx="3423041" cy="335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清华大学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  <a:sym typeface="Times New Roman" pitchFamily="18" charset="0"/>
              </a:rPr>
              <a:t>天空工场</a:t>
            </a:r>
            <a:r>
              <a:rPr lang="zh-CN" altLang="en-US" sz="1582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嵌入式团队</a:t>
            </a:r>
          </a:p>
        </p:txBody>
      </p:sp>
      <p:sp>
        <p:nvSpPr>
          <p:cNvPr id="10" name="矩形 9"/>
          <p:cNvSpPr/>
          <p:nvPr/>
        </p:nvSpPr>
        <p:spPr>
          <a:xfrm>
            <a:off x="6565567" y="634317"/>
            <a:ext cx="1148238" cy="36162"/>
          </a:xfrm>
          <a:prstGeom prst="rect">
            <a:avLst/>
          </a:prstGeom>
          <a:solidFill>
            <a:srgbClr val="21A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20564" y="634317"/>
            <a:ext cx="2057287" cy="36162"/>
          </a:xfrm>
          <a:prstGeom prst="rect">
            <a:avLst/>
          </a:prstGeom>
          <a:solidFill>
            <a:srgbClr val="3333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4242" tIns="27120" rIns="54242" bIns="27120" rtlCol="0" anchor="ctr"/>
          <a:lstStyle/>
          <a:p>
            <a:pPr algn="ctr"/>
            <a:endParaRPr lang="zh-CN" altLang="en-US" sz="1424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981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9E7965BD-BA7C-4284-B303-3DF26FF20985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SCORM_PASSING_SCORE" val="100.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bt120"/>
</p:tagLst>
</file>

<file path=ppt/theme/theme1.xml><?xml version="1.0" encoding="utf-8"?>
<a:theme xmlns:a="http://schemas.openxmlformats.org/drawingml/2006/main" name="第一PPT，www.1ppt.com">
  <a:themeElements>
    <a:clrScheme name="自定义 69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CBA46"/>
      </a:accent1>
      <a:accent2>
        <a:srgbClr val="000000"/>
      </a:accent2>
      <a:accent3>
        <a:srgbClr val="5CBA46"/>
      </a:accent3>
      <a:accent4>
        <a:srgbClr val="000000"/>
      </a:accent4>
      <a:accent5>
        <a:srgbClr val="5CBA46"/>
      </a:accent5>
      <a:accent6>
        <a:srgbClr val="000000"/>
      </a:accent6>
      <a:hlink>
        <a:srgbClr val="5CBA46"/>
      </a:hlink>
      <a:folHlink>
        <a:srgbClr val="0000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91</Words>
  <Application>Microsoft Office PowerPoint</Application>
  <PresentationFormat>自定义</PresentationFormat>
  <Paragraphs>46</Paragraphs>
  <Slides>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华文中宋</vt:lpstr>
      <vt:lpstr>宋体</vt:lpstr>
      <vt:lpstr>Arial</vt:lpstr>
      <vt:lpstr>Calibri</vt:lpstr>
      <vt:lpstr>Calibri Light</vt:lpstr>
      <vt:lpstr>Cambria Math</vt:lpstr>
      <vt:lpstr>Times New Roman</vt:lpstr>
      <vt:lpstr>第一PPT，www.1ppt.com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作计划</dc:title>
  <dc:creator/>
  <cp:keywords>www.1ppt.com</cp:keywords>
  <cp:lastModifiedBy/>
  <cp:revision>1</cp:revision>
  <dcterms:created xsi:type="dcterms:W3CDTF">2016-11-16T16:59:05Z</dcterms:created>
  <dcterms:modified xsi:type="dcterms:W3CDTF">2018-10-14T10:27:21Z</dcterms:modified>
</cp:coreProperties>
</file>